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71722A" w14:textId="77777777" w:rsidR="00484845" w:rsidRPr="00386AC7" w:rsidRDefault="00484845" w:rsidP="00484845">
      <w:pPr>
        <w:jc w:val="center"/>
        <w:rPr>
          <w:sz w:val="22"/>
        </w:rPr>
      </w:pPr>
      <w:r w:rsidRPr="00386AC7">
        <w:rPr>
          <w:b/>
          <w:sz w:val="22"/>
        </w:rPr>
        <w:t>American University of Beirut</w:t>
      </w:r>
    </w:p>
    <w:p w14:paraId="6335AF17" w14:textId="77777777" w:rsidR="00484845" w:rsidRPr="00386AC7" w:rsidRDefault="00484845" w:rsidP="00484845">
      <w:pPr>
        <w:jc w:val="center"/>
        <w:rPr>
          <w:sz w:val="22"/>
        </w:rPr>
      </w:pPr>
      <w:r w:rsidRPr="00386AC7">
        <w:t>Department of Electrical and Computer Engineering</w:t>
      </w:r>
    </w:p>
    <w:p w14:paraId="1D8AEC89" w14:textId="77777777" w:rsidR="00484845" w:rsidRPr="00386AC7" w:rsidRDefault="00484845" w:rsidP="00484845">
      <w:pPr>
        <w:jc w:val="both"/>
      </w:pPr>
    </w:p>
    <w:p w14:paraId="75A0FBD0" w14:textId="77777777" w:rsidR="00484845" w:rsidRPr="00386AC7" w:rsidRDefault="00223DA4" w:rsidP="00C04FC2">
      <w:pPr>
        <w:jc w:val="both"/>
      </w:pPr>
      <w:r>
        <w:t>EECE 310 – Electronics</w:t>
      </w:r>
      <w:r w:rsidR="00484845" w:rsidRPr="00386AC7">
        <w:tab/>
      </w:r>
      <w:r w:rsidR="00484845" w:rsidRPr="00386AC7">
        <w:tab/>
      </w:r>
      <w:r w:rsidR="00484845" w:rsidRPr="00386AC7">
        <w:tab/>
      </w:r>
      <w:r w:rsidR="00484845" w:rsidRPr="00386AC7">
        <w:tab/>
      </w:r>
      <w:r w:rsidR="00484845" w:rsidRPr="00386AC7">
        <w:tab/>
        <w:t xml:space="preserve">          </w:t>
      </w:r>
      <w:r w:rsidR="00484845" w:rsidRPr="00386AC7">
        <w:tab/>
        <w:t xml:space="preserve">      </w:t>
      </w:r>
      <w:r w:rsidR="00B326D2">
        <w:tab/>
      </w:r>
      <w:r w:rsidR="00484845" w:rsidRPr="00386AC7">
        <w:t xml:space="preserve">Fall </w:t>
      </w:r>
      <w:r w:rsidR="00C04FC2">
        <w:t>201</w:t>
      </w:r>
      <w:r w:rsidR="00A17F5C">
        <w:t>1</w:t>
      </w:r>
      <w:r w:rsidR="00335281">
        <w:t xml:space="preserve"> – 20</w:t>
      </w:r>
      <w:r w:rsidR="00C04FC2">
        <w:t>1</w:t>
      </w:r>
      <w:r w:rsidR="00A17F5C">
        <w:t>2</w:t>
      </w:r>
    </w:p>
    <w:p w14:paraId="3BE955AC" w14:textId="77777777" w:rsidR="00484845" w:rsidRPr="00386AC7" w:rsidRDefault="00484845" w:rsidP="00484845">
      <w:pPr>
        <w:jc w:val="center"/>
        <w:rPr>
          <w:u w:val="single"/>
        </w:rPr>
      </w:pPr>
      <w:r w:rsidRPr="00386AC7">
        <w:rPr>
          <w:u w:val="single"/>
        </w:rPr>
        <w:t>Homework 1</w:t>
      </w:r>
    </w:p>
    <w:p w14:paraId="01886BC0" w14:textId="77777777" w:rsidR="00484845" w:rsidRPr="00386AC7" w:rsidRDefault="00484845" w:rsidP="008225F4">
      <w:pPr>
        <w:jc w:val="center"/>
        <w:rPr>
          <w:u w:val="single"/>
        </w:rPr>
      </w:pPr>
      <w:r w:rsidRPr="00386AC7">
        <w:rPr>
          <w:u w:val="single"/>
        </w:rPr>
        <w:t xml:space="preserve">Due </w:t>
      </w:r>
      <w:r w:rsidR="00DD6205">
        <w:rPr>
          <w:u w:val="single"/>
        </w:rPr>
        <w:t>Wednesday</w:t>
      </w:r>
      <w:r w:rsidRPr="00386AC7">
        <w:rPr>
          <w:u w:val="single"/>
        </w:rPr>
        <w:t xml:space="preserve"> October </w:t>
      </w:r>
      <w:r w:rsidR="00A17F5C">
        <w:rPr>
          <w:u w:val="single"/>
        </w:rPr>
        <w:t>5</w:t>
      </w:r>
      <w:r w:rsidRPr="00386AC7">
        <w:rPr>
          <w:u w:val="single"/>
        </w:rPr>
        <w:t>, 20</w:t>
      </w:r>
      <w:r w:rsidR="008225F4">
        <w:rPr>
          <w:u w:val="single"/>
        </w:rPr>
        <w:t>1</w:t>
      </w:r>
      <w:r w:rsidR="00A17F5C">
        <w:rPr>
          <w:u w:val="single"/>
        </w:rPr>
        <w:t>1</w:t>
      </w:r>
      <w:r w:rsidR="00DD6205">
        <w:rPr>
          <w:u w:val="single"/>
        </w:rPr>
        <w:t xml:space="preserve"> at </w:t>
      </w:r>
      <w:r w:rsidR="001A76CF">
        <w:rPr>
          <w:u w:val="single"/>
        </w:rPr>
        <w:t>9</w:t>
      </w:r>
      <w:r w:rsidR="00DD6205">
        <w:rPr>
          <w:u w:val="single"/>
        </w:rPr>
        <w:t xml:space="preserve">:00 </w:t>
      </w:r>
      <w:r w:rsidR="001A76CF">
        <w:rPr>
          <w:u w:val="single"/>
        </w:rPr>
        <w:t>a</w:t>
      </w:r>
      <w:r w:rsidR="00DD6205">
        <w:rPr>
          <w:u w:val="single"/>
        </w:rPr>
        <w:t>m</w:t>
      </w:r>
    </w:p>
    <w:p w14:paraId="699A4411" w14:textId="77777777" w:rsidR="00484845" w:rsidRPr="00386AC7" w:rsidRDefault="00484845" w:rsidP="00484845">
      <w:pPr>
        <w:rPr>
          <w:b/>
          <w:bCs/>
          <w:u w:val="single"/>
        </w:rPr>
      </w:pPr>
    </w:p>
    <w:p w14:paraId="5E323D88" w14:textId="77777777" w:rsidR="00484845" w:rsidRPr="00386AC7" w:rsidRDefault="00484845" w:rsidP="00484845"/>
    <w:p w14:paraId="486F6B4A" w14:textId="77777777" w:rsidR="00484845" w:rsidRPr="00782EA4" w:rsidRDefault="006B5E15" w:rsidP="00484845">
      <w:pPr>
        <w:rPr>
          <w:b/>
          <w:bCs/>
        </w:rPr>
      </w:pPr>
      <w:r>
        <w:rPr>
          <w:b/>
          <w:bCs/>
        </w:rPr>
        <w:t xml:space="preserve">Problem </w:t>
      </w:r>
      <w:r w:rsidR="00223DA4">
        <w:rPr>
          <w:b/>
          <w:bCs/>
        </w:rPr>
        <w:t>1</w:t>
      </w:r>
      <w:r w:rsidR="00484845" w:rsidRPr="00782EA4">
        <w:rPr>
          <w:b/>
          <w:bCs/>
        </w:rPr>
        <w:t>.</w:t>
      </w:r>
      <w:r w:rsidR="001D1BED">
        <w:rPr>
          <w:b/>
          <w:bCs/>
        </w:rPr>
        <w:t xml:space="preserve"> [50 points]</w:t>
      </w:r>
    </w:p>
    <w:p w14:paraId="7573CA66" w14:textId="77777777" w:rsidR="00484845" w:rsidRPr="00386AC7" w:rsidRDefault="00484845" w:rsidP="00BB663B">
      <w:pPr>
        <w:rPr>
          <w:vertAlign w:val="subscript"/>
        </w:rPr>
      </w:pPr>
      <w:r w:rsidRPr="00386AC7">
        <w:t xml:space="preserve">An amplifier has the transfer characteristic: </w:t>
      </w:r>
      <w:r w:rsidR="006A41D3">
        <w:t xml:space="preserve"> </w:t>
      </w:r>
      <w:proofErr w:type="spellStart"/>
      <w:r w:rsidR="006A41D3" w:rsidRPr="00A55D67">
        <w:rPr>
          <w:i/>
        </w:rPr>
        <w:t>v</w:t>
      </w:r>
      <w:r w:rsidR="00A55D67" w:rsidRPr="00A55D67">
        <w:rPr>
          <w:i/>
          <w:vertAlign w:val="subscript"/>
        </w:rPr>
        <w:t>O</w:t>
      </w:r>
      <w:proofErr w:type="spellEnd"/>
      <w:r w:rsidR="006A41D3">
        <w:t xml:space="preserve"> = 12 – 10 (</w:t>
      </w:r>
      <w:proofErr w:type="spellStart"/>
      <w:r w:rsidR="006A41D3" w:rsidRPr="00A55D67">
        <w:rPr>
          <w:i/>
        </w:rPr>
        <w:t>v</w:t>
      </w:r>
      <w:r w:rsidR="006A41D3" w:rsidRPr="00A55D67">
        <w:rPr>
          <w:i/>
          <w:vertAlign w:val="subscript"/>
        </w:rPr>
        <w:t>I</w:t>
      </w:r>
      <w:proofErr w:type="spellEnd"/>
      <w:r w:rsidR="006A41D3">
        <w:t xml:space="preserve"> – </w:t>
      </w:r>
      <w:proofErr w:type="gramStart"/>
      <w:r w:rsidR="006A41D3">
        <w:t>3)</w:t>
      </w:r>
      <w:r w:rsidR="006A41D3" w:rsidRPr="00A55D67">
        <w:rPr>
          <w:vertAlign w:val="superscript"/>
        </w:rPr>
        <w:t>2</w:t>
      </w:r>
      <w:proofErr w:type="gramEnd"/>
      <w:r w:rsidR="006A41D3">
        <w:t xml:space="preserve">  </w:t>
      </w:r>
      <w:r w:rsidR="00BB663B">
        <w:t xml:space="preserve"> V.</w:t>
      </w:r>
    </w:p>
    <w:p w14:paraId="7628A70F" w14:textId="77777777" w:rsidR="00484845" w:rsidRPr="00386AC7" w:rsidRDefault="00484845" w:rsidP="0024572A">
      <w:proofErr w:type="gramStart"/>
      <w:r w:rsidRPr="00386AC7">
        <w:t>where</w:t>
      </w:r>
      <w:proofErr w:type="gramEnd"/>
      <w:r w:rsidRPr="00386AC7">
        <w:t xml:space="preserve">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O</w:t>
      </w:r>
      <w:proofErr w:type="spellEnd"/>
      <w:r w:rsidRPr="00386AC7">
        <w:t xml:space="preserve"> and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proofErr w:type="spellEnd"/>
      <w:r w:rsidRPr="00386AC7">
        <w:t xml:space="preserve"> are in volts. This transfer characteristic applies </w:t>
      </w:r>
      <w:proofErr w:type="gramStart"/>
      <w:r w:rsidRPr="00386AC7">
        <w:t xml:space="preserve">for </w:t>
      </w:r>
      <w:r w:rsidR="00BB663B">
        <w:t xml:space="preserve"> </w:t>
      </w:r>
      <w:r w:rsidR="00A55D67">
        <w:t>3</w:t>
      </w:r>
      <w:proofErr w:type="gramEnd"/>
      <w:r w:rsidRPr="00386AC7">
        <w:t xml:space="preserve"> &lt;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proofErr w:type="spellEnd"/>
      <w:r w:rsidRPr="00386AC7">
        <w:t xml:space="preserve"> &lt;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O</w:t>
      </w:r>
      <w:proofErr w:type="spellEnd"/>
      <w:r w:rsidRPr="00386AC7">
        <w:t xml:space="preserve"> + </w:t>
      </w:r>
      <w:r w:rsidR="00A55D67">
        <w:t>3</w:t>
      </w:r>
      <w:r w:rsidR="00BB663B">
        <w:t xml:space="preserve"> V</w:t>
      </w:r>
      <w:r w:rsidRPr="00386AC7">
        <w:t xml:space="preserve">, and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O</w:t>
      </w:r>
      <w:proofErr w:type="spellEnd"/>
      <w:r w:rsidRPr="00386AC7">
        <w:t xml:space="preserve"> positive. At the limits of this region, the amplifier saturates.</w:t>
      </w:r>
    </w:p>
    <w:p w14:paraId="109DDBF8" w14:textId="77777777" w:rsidR="00484845" w:rsidRPr="00386AC7" w:rsidRDefault="00484845" w:rsidP="00484845"/>
    <w:p w14:paraId="130C73C4" w14:textId="77777777" w:rsidR="00484845" w:rsidRPr="00386AC7" w:rsidRDefault="00484845" w:rsidP="00B326D2">
      <w:r w:rsidRPr="00386AC7">
        <w:t xml:space="preserve">a) </w:t>
      </w:r>
      <w:r w:rsidR="006B5E15" w:rsidRPr="006B5E15">
        <w:rPr>
          <w:b/>
          <w:bCs/>
        </w:rPr>
        <w:t>[15 points]</w:t>
      </w:r>
      <w:r w:rsidR="006B5E15">
        <w:t xml:space="preserve"> </w:t>
      </w:r>
      <w:r w:rsidRPr="00386AC7">
        <w:t xml:space="preserve">Sketch and clearly label the transfer characteristic. What are the saturation levels </w:t>
      </w:r>
      <w:r w:rsidRPr="004629A3">
        <w:rPr>
          <w:i/>
          <w:iCs/>
        </w:rPr>
        <w:t>L</w:t>
      </w:r>
      <w:r w:rsidRPr="00386AC7">
        <w:t xml:space="preserve">+ and </w:t>
      </w:r>
      <w:r w:rsidRPr="004629A3">
        <w:rPr>
          <w:i/>
          <w:iCs/>
        </w:rPr>
        <w:t>L</w:t>
      </w:r>
      <w:r w:rsidR="00B326D2">
        <w:t>–</w:t>
      </w:r>
      <w:r w:rsidRPr="00386AC7">
        <w:t xml:space="preserve"> and the corresponding values of </w:t>
      </w:r>
      <w:proofErr w:type="spellStart"/>
      <w:proofErr w:type="gram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proofErr w:type="spellEnd"/>
      <w:proofErr w:type="gramEnd"/>
      <w:r w:rsidRPr="00386AC7">
        <w:t>?</w:t>
      </w:r>
    </w:p>
    <w:p w14:paraId="5FC1E24B" w14:textId="77777777" w:rsidR="00484845" w:rsidRPr="00386AC7" w:rsidRDefault="00484845" w:rsidP="00484845"/>
    <w:p w14:paraId="2C134B03" w14:textId="77777777" w:rsidR="00484845" w:rsidRPr="00386AC7" w:rsidRDefault="00484845" w:rsidP="006B5E15">
      <w:r w:rsidRPr="00386AC7">
        <w:t xml:space="preserve">b) </w:t>
      </w:r>
      <w:r w:rsidR="006B5E15" w:rsidRPr="006B5E15">
        <w:rPr>
          <w:b/>
          <w:bCs/>
        </w:rPr>
        <w:t>[1</w:t>
      </w:r>
      <w:r w:rsidR="006B5E15">
        <w:rPr>
          <w:b/>
          <w:bCs/>
        </w:rPr>
        <w:t>0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r w:rsidRPr="00386AC7">
        <w:t xml:space="preserve">Bias the amplifier to obtain a DC output voltage of </w:t>
      </w:r>
      <w:r w:rsidR="00BB663B">
        <w:t>6</w:t>
      </w:r>
      <w:r w:rsidRPr="00386AC7">
        <w:t xml:space="preserve"> V. What value of input DC voltage </w:t>
      </w:r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r w:rsidRPr="00386AC7">
        <w:t xml:space="preserve"> is required?</w:t>
      </w:r>
    </w:p>
    <w:p w14:paraId="7B317DEA" w14:textId="77777777" w:rsidR="00484845" w:rsidRPr="00386AC7" w:rsidRDefault="00484845" w:rsidP="00484845"/>
    <w:p w14:paraId="34B87351" w14:textId="77777777" w:rsidR="00484845" w:rsidRPr="00386AC7" w:rsidRDefault="00484845" w:rsidP="006B5E15">
      <w:r w:rsidRPr="00386AC7">
        <w:t xml:space="preserve">c) </w:t>
      </w:r>
      <w:r w:rsidR="006B5E15" w:rsidRPr="006B5E15">
        <w:rPr>
          <w:b/>
          <w:bCs/>
        </w:rPr>
        <w:t>[1</w:t>
      </w:r>
      <w:r w:rsidR="006B5E15">
        <w:rPr>
          <w:b/>
          <w:bCs/>
        </w:rPr>
        <w:t>0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proofErr w:type="gramStart"/>
      <w:r w:rsidRPr="00386AC7">
        <w:t>Calculate</w:t>
      </w:r>
      <w:proofErr w:type="gramEnd"/>
      <w:r w:rsidRPr="00386AC7">
        <w:t xml:space="preserve"> the value of the voltage gain </w:t>
      </w:r>
      <w:r w:rsidR="00863A3F">
        <w:t xml:space="preserve">(in V/V and in dB) </w:t>
      </w:r>
      <w:r w:rsidRPr="00386AC7">
        <w:t>at the bias point.</w:t>
      </w:r>
    </w:p>
    <w:p w14:paraId="232CC744" w14:textId="77777777" w:rsidR="00484845" w:rsidRPr="00386AC7" w:rsidRDefault="00484845" w:rsidP="00484845"/>
    <w:p w14:paraId="07E53135" w14:textId="77777777" w:rsidR="00484845" w:rsidRPr="00386AC7" w:rsidRDefault="00484845" w:rsidP="006B5E15">
      <w:r w:rsidRPr="00386AC7">
        <w:t xml:space="preserve">d) </w:t>
      </w:r>
      <w:r w:rsidR="006B5E15" w:rsidRPr="006B5E15">
        <w:rPr>
          <w:b/>
          <w:bCs/>
        </w:rPr>
        <w:t>[15 points]</w:t>
      </w:r>
      <w:r w:rsidR="006B5E15">
        <w:rPr>
          <w:b/>
          <w:bCs/>
        </w:rPr>
        <w:t xml:space="preserve"> </w:t>
      </w:r>
      <w:r w:rsidRPr="00386AC7">
        <w:t xml:space="preserve">If a sinusoidal input signal is superimposed on the DC bias voltage </w:t>
      </w:r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r w:rsidRPr="00386AC7">
        <w:t>, that is:</w:t>
      </w:r>
      <w:r w:rsidR="00386AC7">
        <w:t xml:space="preserve"> </w:t>
      </w:r>
      <w:r w:rsidR="00386AC7" w:rsidRPr="00386AC7">
        <w:rPr>
          <w:position w:val="-10"/>
        </w:rPr>
        <w:object w:dxaOrig="1600" w:dyaOrig="300" w14:anchorId="21E00A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9.85pt;height:14.7pt" o:ole="">
            <v:imagedata r:id="rId5" o:title=""/>
          </v:shape>
          <o:OLEObject Type="Embed" ProgID="Equation.DSMT4" ShapeID="_x0000_i1026" DrawAspect="Content" ObjectID="_1252673450" r:id="rId6"/>
        </w:object>
      </w:r>
      <w:proofErr w:type="gramStart"/>
      <w:r w:rsidR="006B5E15">
        <w:t>,  f</w:t>
      </w:r>
      <w:r w:rsidRPr="00386AC7">
        <w:t>ind</w:t>
      </w:r>
      <w:proofErr w:type="gramEnd"/>
      <w:r w:rsidRPr="00386AC7">
        <w:t xml:space="preserve"> the resulting </w:t>
      </w:r>
      <w:proofErr w:type="spell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O</w:t>
      </w:r>
      <w:r w:rsidRPr="00386AC7">
        <w:t>.</w:t>
      </w:r>
      <w:proofErr w:type="spellEnd"/>
      <w:r w:rsidRPr="00386AC7">
        <w:t xml:space="preserve"> </w:t>
      </w:r>
      <w:r w:rsidR="00C848A1">
        <w:t>E</w:t>
      </w:r>
      <w:r w:rsidRPr="00386AC7">
        <w:t xml:space="preserve">xpress </w:t>
      </w:r>
      <w:proofErr w:type="spellStart"/>
      <w:proofErr w:type="gramStart"/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O</w:t>
      </w:r>
      <w:proofErr w:type="spellEnd"/>
      <w:proofErr w:type="gramEnd"/>
      <w:r w:rsidRPr="00386AC7">
        <w:t xml:space="preserve"> as the sum of a DC component, a signal component at </w:t>
      </w:r>
      <w:r w:rsidR="00386AC7" w:rsidRPr="008A609A">
        <w:rPr>
          <w:rFonts w:ascii="Symbol" w:hAnsi="Symbol"/>
          <w:i/>
          <w:iCs/>
        </w:rPr>
        <w:t></w:t>
      </w:r>
      <w:r w:rsidR="00C848A1">
        <w:t xml:space="preserve"> with amplitude </w:t>
      </w:r>
      <w:r w:rsidR="00C848A1" w:rsidRPr="00C848A1">
        <w:rPr>
          <w:i/>
          <w:iCs/>
        </w:rPr>
        <w:t>A</w:t>
      </w:r>
      <w:r w:rsidR="00C848A1" w:rsidRPr="00C848A1">
        <w:rPr>
          <w:vertAlign w:val="subscript"/>
        </w:rPr>
        <w:t>1</w:t>
      </w:r>
      <w:r w:rsidR="00C848A1">
        <w:t xml:space="preserve"> </w:t>
      </w:r>
      <w:r w:rsidRPr="00386AC7">
        <w:t xml:space="preserve">and </w:t>
      </w:r>
      <w:r w:rsidR="00BB663B">
        <w:t>an</w:t>
      </w:r>
      <w:r w:rsidR="00C848A1">
        <w:t>other</w:t>
      </w:r>
      <w:r w:rsidRPr="00386AC7">
        <w:t xml:space="preserve"> component at 2</w:t>
      </w:r>
      <w:r w:rsidR="00386AC7" w:rsidRPr="008A609A">
        <w:rPr>
          <w:rFonts w:ascii="Symbol" w:hAnsi="Symbol"/>
          <w:i/>
          <w:iCs/>
        </w:rPr>
        <w:t></w:t>
      </w:r>
      <w:r w:rsidR="00BB663B" w:rsidRPr="00BB663B">
        <w:rPr>
          <w:rFonts w:ascii="Symbol" w:hAnsi="Symbol"/>
        </w:rPr>
        <w:t></w:t>
      </w:r>
      <w:r w:rsidR="00BB663B" w:rsidRPr="00BB663B">
        <w:rPr>
          <w:rFonts w:ascii="Symbol" w:hAnsi="Symbol"/>
        </w:rPr>
        <w:t></w:t>
      </w:r>
      <w:r w:rsidR="00C848A1">
        <w:t xml:space="preserve">with amplitude </w:t>
      </w:r>
      <w:r w:rsidR="00C848A1" w:rsidRPr="00C848A1">
        <w:rPr>
          <w:i/>
          <w:iCs/>
        </w:rPr>
        <w:t>A</w:t>
      </w:r>
      <w:r w:rsidR="00C848A1" w:rsidRPr="00C848A1">
        <w:rPr>
          <w:vertAlign w:val="subscript"/>
        </w:rPr>
        <w:t>2</w:t>
      </w:r>
      <w:r w:rsidR="00C848A1">
        <w:t xml:space="preserve">. </w:t>
      </w:r>
      <w:r w:rsidRPr="00386AC7">
        <w:t xml:space="preserve">The </w:t>
      </w:r>
      <w:r w:rsidR="00BB663B">
        <w:t>component</w:t>
      </w:r>
      <w:r w:rsidR="00C848A1">
        <w:t xml:space="preserve"> at </w:t>
      </w:r>
      <w:r w:rsidR="00C848A1" w:rsidRPr="00386AC7">
        <w:t>2</w:t>
      </w:r>
      <w:r w:rsidR="00C848A1" w:rsidRPr="008A609A">
        <w:rPr>
          <w:rFonts w:ascii="Symbol" w:hAnsi="Symbol"/>
          <w:i/>
          <w:iCs/>
        </w:rPr>
        <w:t></w:t>
      </w:r>
      <w:r w:rsidR="00C848A1">
        <w:rPr>
          <w:rFonts w:ascii="Symbol" w:hAnsi="Symbol"/>
          <w:i/>
          <w:iCs/>
        </w:rPr>
        <w:t></w:t>
      </w:r>
      <w:r w:rsidR="00BB663B">
        <w:rPr>
          <w:rFonts w:ascii="Symbol" w:hAnsi="Symbol"/>
          <w:i/>
          <w:iCs/>
        </w:rPr>
        <w:t></w:t>
      </w:r>
      <w:r w:rsidR="00BB663B">
        <w:t>is</w:t>
      </w:r>
      <w:r w:rsidRPr="00386AC7">
        <w:t xml:space="preserve"> </w:t>
      </w:r>
      <w:r w:rsidRPr="005B3A1B">
        <w:rPr>
          <w:b/>
          <w:bCs/>
        </w:rPr>
        <w:t>undesirable</w:t>
      </w:r>
      <w:r w:rsidRPr="00386AC7">
        <w:t xml:space="preserve"> and </w:t>
      </w:r>
      <w:r w:rsidR="00BB663B">
        <w:t>is</w:t>
      </w:r>
      <w:r w:rsidRPr="00386AC7">
        <w:t xml:space="preserve"> the result of the nonlinear transfer characteristic of the amplifier. If it is required to limit the ratio </w:t>
      </w:r>
      <w:r w:rsidR="006B5E15" w:rsidRPr="006B5E15">
        <w:rPr>
          <w:position w:val="-28"/>
        </w:rPr>
        <w:object w:dxaOrig="400" w:dyaOrig="660" w14:anchorId="2B0DB2ED">
          <v:shape id="_x0000_i1027" type="#_x0000_t75" style="width:20.55pt;height:33.3pt" o:ole="">
            <v:imagedata r:id="rId7" o:title=""/>
          </v:shape>
          <o:OLEObject Type="Embed" ProgID="Equation.DSMT4" ShapeID="_x0000_i1027" DrawAspect="Content" ObjectID="_1252673451" r:id="rId8"/>
        </w:object>
      </w:r>
      <w:r w:rsidR="00C848A1">
        <w:t xml:space="preserve"> </w:t>
      </w:r>
      <w:r w:rsidRPr="00386AC7">
        <w:t xml:space="preserve">to </w:t>
      </w:r>
      <w:r w:rsidR="00A55D67">
        <w:t>1</w:t>
      </w:r>
      <w:r w:rsidRPr="00386AC7">
        <w:t xml:space="preserve">%, what is the corresponding upper limit on </w:t>
      </w:r>
      <w:r w:rsidRPr="00386AC7">
        <w:rPr>
          <w:i/>
          <w:iCs/>
        </w:rPr>
        <w:t>V</w:t>
      </w:r>
      <w:r w:rsidRPr="00386AC7">
        <w:rPr>
          <w:i/>
          <w:iCs/>
          <w:vertAlign w:val="subscript"/>
        </w:rPr>
        <w:t>i</w:t>
      </w:r>
      <w:r w:rsidRPr="00386AC7">
        <w:t>?</w:t>
      </w:r>
    </w:p>
    <w:p w14:paraId="7E9D65E3" w14:textId="77777777" w:rsidR="00110D24" w:rsidRPr="00386AC7" w:rsidRDefault="00110D24" w:rsidP="00110D24"/>
    <w:p w14:paraId="775AB909" w14:textId="77777777" w:rsidR="00223DA4" w:rsidRPr="00782EA4" w:rsidRDefault="006B5E15" w:rsidP="00223DA4">
      <w:pPr>
        <w:rPr>
          <w:b/>
          <w:bCs/>
        </w:rPr>
      </w:pPr>
      <w:r>
        <w:rPr>
          <w:b/>
          <w:bCs/>
        </w:rPr>
        <w:t xml:space="preserve">Problem </w:t>
      </w:r>
      <w:r w:rsidR="00223DA4">
        <w:rPr>
          <w:b/>
          <w:bCs/>
        </w:rPr>
        <w:t>2</w:t>
      </w:r>
      <w:r w:rsidR="00223DA4" w:rsidRPr="00782EA4">
        <w:rPr>
          <w:b/>
          <w:bCs/>
        </w:rPr>
        <w:t>.</w:t>
      </w:r>
      <w:r w:rsidR="001D1BED">
        <w:rPr>
          <w:b/>
          <w:bCs/>
        </w:rPr>
        <w:t xml:space="preserve"> [50 points]</w:t>
      </w:r>
    </w:p>
    <w:p w14:paraId="6E798CF9" w14:textId="77777777" w:rsidR="00223DA4" w:rsidRPr="00386AC7" w:rsidRDefault="00223DA4" w:rsidP="006B5E15">
      <w:r w:rsidRPr="00386AC7">
        <w:t>An amplifier operating from +/</w:t>
      </w:r>
      <w:r>
        <w:t>–</w:t>
      </w:r>
      <w:r w:rsidRPr="00386AC7">
        <w:t xml:space="preserve"> 1</w:t>
      </w:r>
      <w:r w:rsidR="00A55D67">
        <w:t>2</w:t>
      </w:r>
      <w:r w:rsidR="006B5E15">
        <w:t>.</w:t>
      </w:r>
      <w:r w:rsidR="00A55D67">
        <w:t>7</w:t>
      </w:r>
      <w:r w:rsidRPr="00386AC7">
        <w:t xml:space="preserve"> V power supplies has a linear transfer characteristic except for output saturation at +</w:t>
      </w:r>
      <w:r w:rsidR="00A8188E">
        <w:t>/</w:t>
      </w:r>
      <w:r>
        <w:t>–</w:t>
      </w:r>
      <w:r w:rsidR="00A8188E">
        <w:t xml:space="preserve"> 1</w:t>
      </w:r>
      <w:r w:rsidR="00A55D67">
        <w:t>1</w:t>
      </w:r>
      <w:r w:rsidR="00A8188E">
        <w:t xml:space="preserve"> V.</w:t>
      </w:r>
    </w:p>
    <w:p w14:paraId="48220C4A" w14:textId="77777777" w:rsidR="00223DA4" w:rsidRPr="00386AC7" w:rsidRDefault="00223DA4" w:rsidP="00223DA4"/>
    <w:p w14:paraId="5D3E5902" w14:textId="77777777" w:rsidR="00223DA4" w:rsidRPr="00B326D2" w:rsidRDefault="00223DA4" w:rsidP="001D1BED">
      <w:r w:rsidRPr="00386AC7">
        <w:t xml:space="preserve">a) </w:t>
      </w:r>
      <w:r w:rsidR="006B5E15" w:rsidRPr="006B5E15">
        <w:rPr>
          <w:b/>
          <w:bCs/>
        </w:rPr>
        <w:t>[1</w:t>
      </w:r>
      <w:r w:rsidR="001D1BED">
        <w:rPr>
          <w:b/>
          <w:bCs/>
        </w:rPr>
        <w:t>2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proofErr w:type="gramStart"/>
      <w:r w:rsidR="00A8188E">
        <w:t>T</w:t>
      </w:r>
      <w:r w:rsidR="00A8188E" w:rsidRPr="00386AC7">
        <w:t>he</w:t>
      </w:r>
      <w:proofErr w:type="gramEnd"/>
      <w:r w:rsidR="00A8188E" w:rsidRPr="00386AC7">
        <w:t xml:space="preserve"> </w:t>
      </w:r>
      <w:r w:rsidR="005B3A1B" w:rsidRPr="008A4B3F">
        <w:rPr>
          <w:i/>
        </w:rPr>
        <w:t>peak-to-peak</w:t>
      </w:r>
      <w:r w:rsidR="00A8188E" w:rsidRPr="00386AC7">
        <w:t xml:space="preserve"> value of the largest </w:t>
      </w:r>
      <w:r w:rsidR="005B3A1B">
        <w:t>sinusoidal</w:t>
      </w:r>
      <w:r w:rsidR="00A8188E" w:rsidRPr="00386AC7">
        <w:t xml:space="preserve"> wave that can be applied at the </w:t>
      </w:r>
      <w:r w:rsidR="00A8188E">
        <w:t xml:space="preserve">amplifier </w:t>
      </w:r>
      <w:r w:rsidR="00A8188E" w:rsidRPr="00386AC7">
        <w:t>i</w:t>
      </w:r>
      <w:r w:rsidR="00A8188E">
        <w:t>nput without output distortion</w:t>
      </w:r>
      <w:r w:rsidR="00A8188E" w:rsidRPr="00386AC7">
        <w:t xml:space="preserve"> </w:t>
      </w:r>
      <w:r w:rsidR="009E2E85">
        <w:t xml:space="preserve">is </w:t>
      </w:r>
      <w:r w:rsidR="006B5E15">
        <w:t>0.</w:t>
      </w:r>
      <w:r w:rsidR="00A55D67">
        <w:t>5</w:t>
      </w:r>
      <w:r w:rsidR="00A8188E">
        <w:t xml:space="preserve"> V. Fi</w:t>
      </w:r>
      <w:bookmarkStart w:id="0" w:name="_GoBack"/>
      <w:bookmarkEnd w:id="0"/>
      <w:r w:rsidR="00A8188E">
        <w:t xml:space="preserve">nd </w:t>
      </w:r>
      <w:r w:rsidRPr="00386AC7">
        <w:t xml:space="preserve">the amplifier voltage gain </w:t>
      </w:r>
      <w:r w:rsidR="00A8188E">
        <w:t>in V/V and in dB.</w:t>
      </w:r>
    </w:p>
    <w:p w14:paraId="3BE991AC" w14:textId="77777777" w:rsidR="00223DA4" w:rsidRPr="00386AC7" w:rsidRDefault="00223DA4" w:rsidP="00223DA4"/>
    <w:p w14:paraId="0A863533" w14:textId="77777777" w:rsidR="00223DA4" w:rsidRPr="00386AC7" w:rsidRDefault="00223DA4" w:rsidP="001D1BED">
      <w:r w:rsidRPr="00386AC7">
        <w:t xml:space="preserve">b) </w:t>
      </w:r>
      <w:r w:rsidR="006B5E15" w:rsidRPr="006B5E15">
        <w:rPr>
          <w:b/>
          <w:bCs/>
        </w:rPr>
        <w:t>[</w:t>
      </w:r>
      <w:r w:rsidR="001D1BED">
        <w:rPr>
          <w:b/>
          <w:bCs/>
        </w:rPr>
        <w:t>8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proofErr w:type="gramStart"/>
      <w:r w:rsidRPr="00386AC7">
        <w:t>What</w:t>
      </w:r>
      <w:proofErr w:type="gramEnd"/>
      <w:r w:rsidRPr="00386AC7">
        <w:t xml:space="preserve"> is the co</w:t>
      </w:r>
      <w:r w:rsidR="00A8188E">
        <w:t>rresponding output power for a</w:t>
      </w:r>
      <w:r w:rsidR="001D1BED">
        <w:t>n</w:t>
      </w:r>
      <w:r w:rsidR="00A8188E">
        <w:t xml:space="preserve"> </w:t>
      </w:r>
      <w:r w:rsidR="00A55D67">
        <w:t>32</w:t>
      </w:r>
      <w:r w:rsidRPr="00386AC7">
        <w:t xml:space="preserve"> </w:t>
      </w:r>
      <w:r w:rsidRPr="00B326D2">
        <w:rPr>
          <w:rFonts w:ascii="Symbol" w:hAnsi="Symbol"/>
        </w:rPr>
        <w:t></w:t>
      </w:r>
      <w:r w:rsidRPr="00386AC7">
        <w:t xml:space="preserve"> load?</w:t>
      </w:r>
    </w:p>
    <w:p w14:paraId="59B3A477" w14:textId="77777777" w:rsidR="00223DA4" w:rsidRPr="00386AC7" w:rsidRDefault="00223DA4" w:rsidP="00223DA4"/>
    <w:p w14:paraId="5BB9593F" w14:textId="77777777" w:rsidR="00223DA4" w:rsidRPr="00386AC7" w:rsidRDefault="00223DA4" w:rsidP="001D1BED">
      <w:r w:rsidRPr="00386AC7">
        <w:t xml:space="preserve">c) </w:t>
      </w:r>
      <w:r w:rsidR="006B5E15" w:rsidRPr="006B5E15">
        <w:rPr>
          <w:b/>
          <w:bCs/>
        </w:rPr>
        <w:t>[</w:t>
      </w:r>
      <w:r w:rsidR="001D1BED">
        <w:rPr>
          <w:b/>
          <w:bCs/>
        </w:rPr>
        <w:t>20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proofErr w:type="gramStart"/>
      <w:r w:rsidRPr="00386AC7">
        <w:t>What</w:t>
      </w:r>
      <w:proofErr w:type="gramEnd"/>
      <w:r w:rsidRPr="00386AC7">
        <w:t xml:space="preserve"> is the power gain, </w:t>
      </w:r>
      <w:r w:rsidR="00A8188E">
        <w:t xml:space="preserve">in W/W and </w:t>
      </w:r>
      <w:r w:rsidRPr="00386AC7">
        <w:t xml:space="preserve">in dB, </w:t>
      </w:r>
      <w:r w:rsidRPr="00E12E21">
        <w:t xml:space="preserve">if the input power is </w:t>
      </w:r>
      <w:r w:rsidR="00A8188E">
        <w:t>1</w:t>
      </w:r>
      <w:r w:rsidR="004629A3">
        <w:t>0</w:t>
      </w:r>
      <w:r w:rsidRPr="00E12E21">
        <w:t xml:space="preserve"> </w:t>
      </w:r>
      <w:proofErr w:type="spellStart"/>
      <w:r w:rsidRPr="00E12E21">
        <w:t>mW</w:t>
      </w:r>
      <w:proofErr w:type="spellEnd"/>
      <w:r w:rsidRPr="00E12E21">
        <w:t>?</w:t>
      </w:r>
      <w:r>
        <w:t xml:space="preserve"> What is the current gain of the amplifier</w:t>
      </w:r>
      <w:r w:rsidR="00A8188E">
        <w:t>, in A/A and in dB</w:t>
      </w:r>
      <w:r>
        <w:t>?</w:t>
      </w:r>
      <w:r w:rsidRPr="00386AC7">
        <w:t xml:space="preserve"> </w:t>
      </w:r>
    </w:p>
    <w:p w14:paraId="70A1B4EE" w14:textId="77777777" w:rsidR="00223DA4" w:rsidRPr="00386AC7" w:rsidRDefault="00223DA4" w:rsidP="00223DA4"/>
    <w:p w14:paraId="06A6EFA6" w14:textId="77777777" w:rsidR="00223DA4" w:rsidRPr="00386AC7" w:rsidRDefault="00223DA4" w:rsidP="006B5E15">
      <w:r w:rsidRPr="00386AC7">
        <w:t xml:space="preserve">d) </w:t>
      </w:r>
      <w:r w:rsidR="006B5E15" w:rsidRPr="006B5E15">
        <w:rPr>
          <w:b/>
          <w:bCs/>
        </w:rPr>
        <w:t>[</w:t>
      </w:r>
      <w:r w:rsidR="006B5E15">
        <w:rPr>
          <w:b/>
          <w:bCs/>
        </w:rPr>
        <w:t>10</w:t>
      </w:r>
      <w:r w:rsidR="006B5E15" w:rsidRPr="006B5E15">
        <w:rPr>
          <w:b/>
          <w:bCs/>
        </w:rPr>
        <w:t xml:space="preserve"> points]</w:t>
      </w:r>
      <w:r w:rsidR="006B5E15">
        <w:rPr>
          <w:b/>
          <w:bCs/>
        </w:rPr>
        <w:t xml:space="preserve"> </w:t>
      </w:r>
      <w:proofErr w:type="gramStart"/>
      <w:r w:rsidRPr="00386AC7">
        <w:t>What</w:t>
      </w:r>
      <w:proofErr w:type="gramEnd"/>
      <w:r w:rsidRPr="00386AC7">
        <w:t xml:space="preserve"> is the amplifier efficiency</w:t>
      </w:r>
      <w:r w:rsidR="005B3A1B">
        <w:t xml:space="preserve"> (in %)</w:t>
      </w:r>
      <w:r w:rsidRPr="00386AC7">
        <w:t xml:space="preserve"> if the DC current drawn from </w:t>
      </w:r>
      <w:r w:rsidR="00A8188E">
        <w:t xml:space="preserve">each </w:t>
      </w:r>
      <w:r w:rsidR="006B5E15">
        <w:t xml:space="preserve">power </w:t>
      </w:r>
      <w:r w:rsidR="00A8188E">
        <w:t xml:space="preserve">supply is </w:t>
      </w:r>
      <w:r w:rsidR="008A4B3F">
        <w:t>2</w:t>
      </w:r>
      <w:r w:rsidR="006B5E15">
        <w:t>00</w:t>
      </w:r>
      <w:r w:rsidRPr="00386AC7">
        <w:t xml:space="preserve"> mA?</w:t>
      </w:r>
    </w:p>
    <w:p w14:paraId="4D44570C" w14:textId="77777777" w:rsidR="00223DA4" w:rsidRPr="00386AC7" w:rsidRDefault="00223DA4" w:rsidP="00223DA4"/>
    <w:p w14:paraId="51CC337C" w14:textId="77777777" w:rsidR="00110D24" w:rsidRPr="00386AC7" w:rsidRDefault="00110D24" w:rsidP="00110D24"/>
    <w:sectPr w:rsidR="00110D24" w:rsidRPr="00386AC7" w:rsidSect="005A3B65">
      <w:pgSz w:w="11909" w:h="16834" w:code="9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845"/>
    <w:rsid w:val="00071BDA"/>
    <w:rsid w:val="00110D24"/>
    <w:rsid w:val="001A76CF"/>
    <w:rsid w:val="001D1BED"/>
    <w:rsid w:val="00223DA4"/>
    <w:rsid w:val="0024572A"/>
    <w:rsid w:val="003166BD"/>
    <w:rsid w:val="00335281"/>
    <w:rsid w:val="00386AC7"/>
    <w:rsid w:val="0039690C"/>
    <w:rsid w:val="004629A3"/>
    <w:rsid w:val="00484845"/>
    <w:rsid w:val="005A3B65"/>
    <w:rsid w:val="005B3A1B"/>
    <w:rsid w:val="006A41D3"/>
    <w:rsid w:val="006B5E15"/>
    <w:rsid w:val="00762F1A"/>
    <w:rsid w:val="00782EA4"/>
    <w:rsid w:val="008225F4"/>
    <w:rsid w:val="00863A3F"/>
    <w:rsid w:val="008A4B3F"/>
    <w:rsid w:val="008A609A"/>
    <w:rsid w:val="009E2E85"/>
    <w:rsid w:val="00A17F5C"/>
    <w:rsid w:val="00A55D67"/>
    <w:rsid w:val="00A8188E"/>
    <w:rsid w:val="00B326D2"/>
    <w:rsid w:val="00BB663B"/>
    <w:rsid w:val="00C04FC2"/>
    <w:rsid w:val="00C848A1"/>
    <w:rsid w:val="00DD6205"/>
    <w:rsid w:val="00E12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613719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4845"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4845"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301</Words>
  <Characters>1720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merican University of Beirut</vt:lpstr>
    </vt:vector>
  </TitlesOfParts>
  <Company>American University of Beirut</Company>
  <LinksUpToDate>false</LinksUpToDate>
  <CharactersWithSpaces>20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erican University of Beirut</dc:title>
  <dc:creator>Ayman I. Kayssi</dc:creator>
  <cp:lastModifiedBy>Ayman Kayssi</cp:lastModifiedBy>
  <cp:revision>3</cp:revision>
  <cp:lastPrinted>2011-09-29T13:03:00Z</cp:lastPrinted>
  <dcterms:created xsi:type="dcterms:W3CDTF">2011-09-28T19:02:00Z</dcterms:created>
  <dcterms:modified xsi:type="dcterms:W3CDTF">2011-09-29T13:03:00Z</dcterms:modified>
</cp:coreProperties>
</file>